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F4D957D" w14:textId="7A1A7105" w:rsidR="005740B1" w:rsidRPr="0012239C" w:rsidRDefault="005740B1" w:rsidP="005740B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Factor Trinomials when a not 1</w:t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  <w:r w:rsidR="00A96A99">
        <w:rPr>
          <w:rFonts w:ascii="Century Gothic" w:hAnsi="Century Gothic"/>
          <w:b/>
          <w:sz w:val="20"/>
          <w:szCs w:val="20"/>
        </w:rPr>
        <w:tab/>
      </w:r>
      <w:bookmarkStart w:id="0" w:name="_GoBack"/>
      <w:bookmarkEnd w:id="0"/>
      <w:r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>Name: ______________________</w:t>
      </w:r>
      <w:r>
        <w:rPr>
          <w:rFonts w:ascii="Century Gothic" w:hAnsi="Century Gothic"/>
          <w:b/>
          <w:sz w:val="20"/>
          <w:szCs w:val="20"/>
        </w:rPr>
        <w:t>______</w:t>
      </w:r>
    </w:p>
    <w:p w14:paraId="5F4D957E" w14:textId="77777777" w:rsidR="005740B1" w:rsidRDefault="005740B1" w:rsidP="005740B1">
      <w:pPr>
        <w:rPr>
          <w:rFonts w:ascii="Century Gothic" w:hAnsi="Century Gothic"/>
          <w:b/>
          <w:sz w:val="20"/>
          <w:szCs w:val="20"/>
        </w:rPr>
      </w:pPr>
      <w:r w:rsidRPr="0012239C">
        <w:rPr>
          <w:rFonts w:ascii="Century Gothic" w:hAnsi="Century Gothic"/>
          <w:b/>
          <w:sz w:val="20"/>
          <w:szCs w:val="20"/>
        </w:rPr>
        <w:t>Practice Assignment</w:t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 w:rsidRPr="0012239C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  <w:t>Date: _______________ Block: _______</w:t>
      </w:r>
    </w:p>
    <w:p w14:paraId="5F4D957F" w14:textId="77777777" w:rsidR="005740B1" w:rsidRDefault="005740B1" w:rsidP="005740B1">
      <w:pPr>
        <w:rPr>
          <w:rFonts w:ascii="Century Gothic" w:hAnsi="Century Gothic" w:cs="Tahoma"/>
        </w:rPr>
      </w:pPr>
    </w:p>
    <w:p w14:paraId="5F4D9580" w14:textId="77777777" w:rsidR="005740B1" w:rsidRDefault="00A96A99" w:rsidP="005740B1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 w14:anchorId="5F4D95AE">
          <v:rect id="_x0000_i1025" style="width:511.2pt;height:3pt" o:hralign="center" o:hrstd="t" o:hrnoshade="t" o:hr="t" fillcolor="black" stroked="f"/>
        </w:pict>
      </w:r>
    </w:p>
    <w:p w14:paraId="5F4D9581" w14:textId="77777777" w:rsidR="005740B1" w:rsidRDefault="005740B1" w:rsidP="005740B1">
      <w:pPr>
        <w:rPr>
          <w:rFonts w:ascii="Century Gothic" w:hAnsi="Century Gothic"/>
          <w:sz w:val="20"/>
          <w:szCs w:val="20"/>
        </w:rPr>
      </w:pPr>
    </w:p>
    <w:p w14:paraId="5F4D9582" w14:textId="77777777" w:rsidR="005740B1" w:rsidRDefault="005740B1" w:rsidP="005740B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irections: Factor the following expressions:</w:t>
      </w:r>
    </w:p>
    <w:p w14:paraId="5F4D9583" w14:textId="77777777" w:rsidR="005740B1" w:rsidRPr="005740B1" w:rsidRDefault="005740B1" w:rsidP="005740B1">
      <w:pPr>
        <w:rPr>
          <w:rFonts w:ascii="Century Gothic" w:hAnsi="Century Gothic" w:cs="Tahoma"/>
          <w:b/>
          <w:sz w:val="20"/>
          <w:szCs w:val="20"/>
        </w:rPr>
      </w:pPr>
    </w:p>
    <w:p w14:paraId="5F4D9584" w14:textId="1ACD7FB7" w:rsidR="000A64CF" w:rsidRDefault="005740B1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. 2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+ x – 10                                             </w:t>
      </w:r>
      <w:r w:rsidR="000E0122"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>2. 3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+ 19x + 6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 xml:space="preserve">             </w:t>
      </w:r>
    </w:p>
    <w:p w14:paraId="5F4D9585" w14:textId="77777777" w:rsidR="000A64CF" w:rsidRDefault="000A64CF" w:rsidP="005740B1">
      <w:pPr>
        <w:rPr>
          <w:rFonts w:ascii="Century Gothic" w:hAnsi="Century Gothic" w:cs="Tahoma"/>
        </w:rPr>
      </w:pPr>
    </w:p>
    <w:p w14:paraId="5F4D9586" w14:textId="77777777" w:rsidR="000A64CF" w:rsidRDefault="000A64CF" w:rsidP="005740B1">
      <w:pPr>
        <w:rPr>
          <w:rFonts w:ascii="Century Gothic" w:hAnsi="Century Gothic" w:cs="Tahoma"/>
        </w:rPr>
      </w:pPr>
    </w:p>
    <w:p w14:paraId="5F4D9587" w14:textId="77777777" w:rsidR="000A64CF" w:rsidRDefault="000A64CF" w:rsidP="005740B1">
      <w:pPr>
        <w:rPr>
          <w:rFonts w:ascii="Century Gothic" w:hAnsi="Century Gothic" w:cs="Tahoma"/>
        </w:rPr>
      </w:pPr>
    </w:p>
    <w:p w14:paraId="5F4D9588" w14:textId="77777777" w:rsidR="000A64CF" w:rsidRDefault="000A64CF" w:rsidP="005740B1">
      <w:pPr>
        <w:rPr>
          <w:rFonts w:ascii="Century Gothic" w:hAnsi="Century Gothic" w:cs="Tahoma"/>
        </w:rPr>
      </w:pPr>
    </w:p>
    <w:p w14:paraId="5F4D9589" w14:textId="77777777" w:rsidR="000A64CF" w:rsidRDefault="000A64CF" w:rsidP="005740B1">
      <w:pPr>
        <w:rPr>
          <w:rFonts w:ascii="Century Gothic" w:hAnsi="Century Gothic" w:cs="Tahoma"/>
        </w:rPr>
      </w:pPr>
    </w:p>
    <w:p w14:paraId="5F4D958C" w14:textId="77777777" w:rsidR="000A64CF" w:rsidRDefault="000A64CF" w:rsidP="005740B1">
      <w:pPr>
        <w:rPr>
          <w:rFonts w:ascii="Century Gothic" w:hAnsi="Century Gothic" w:cs="Tahoma"/>
        </w:rPr>
      </w:pPr>
    </w:p>
    <w:p w14:paraId="5F4D958D" w14:textId="77777777" w:rsidR="000A64CF" w:rsidRDefault="000A64CF" w:rsidP="005740B1">
      <w:pPr>
        <w:rPr>
          <w:rFonts w:ascii="Century Gothic" w:hAnsi="Century Gothic" w:cs="Tahoma"/>
        </w:rPr>
      </w:pPr>
    </w:p>
    <w:p w14:paraId="5F4D958E" w14:textId="77777777" w:rsidR="000A64CF" w:rsidRDefault="000A64CF" w:rsidP="005740B1">
      <w:pPr>
        <w:rPr>
          <w:rFonts w:ascii="Century Gothic" w:hAnsi="Century Gothic" w:cs="Tahoma"/>
        </w:rPr>
      </w:pPr>
    </w:p>
    <w:p w14:paraId="5F4D958F" w14:textId="77777777" w:rsidR="000A64CF" w:rsidRDefault="000A64CF" w:rsidP="005740B1">
      <w:pPr>
        <w:rPr>
          <w:rFonts w:ascii="Century Gothic" w:hAnsi="Century Gothic" w:cs="Tahoma"/>
        </w:rPr>
      </w:pPr>
    </w:p>
    <w:p w14:paraId="5F4D9590" w14:textId="22632461" w:rsidR="005740B1" w:rsidRDefault="005740B1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3. 8x</w:t>
      </w:r>
      <w:r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–6x </w:t>
      </w:r>
      <w:r w:rsidR="000A64CF">
        <w:rPr>
          <w:rFonts w:ascii="Century Gothic" w:hAnsi="Century Gothic" w:cs="Tahoma"/>
        </w:rPr>
        <w:t>–</w:t>
      </w:r>
      <w:r>
        <w:rPr>
          <w:rFonts w:ascii="Century Gothic" w:hAnsi="Century Gothic" w:cs="Tahoma"/>
        </w:rPr>
        <w:t xml:space="preserve"> 5</w:t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  <w:t xml:space="preserve">4. </w:t>
      </w:r>
      <w:r w:rsidR="000A64CF" w:rsidRPr="00BA0C8B">
        <w:rPr>
          <w:rFonts w:ascii="Century Gothic" w:hAnsi="Century Gothic" w:cs="Tahoma"/>
          <w:position w:val="-6"/>
        </w:rPr>
        <w:object w:dxaOrig="1340" w:dyaOrig="320" w14:anchorId="5F4D95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6.6pt;height:16.2pt" o:ole="">
            <v:imagedata r:id="rId6" o:title=""/>
          </v:shape>
          <o:OLEObject Type="Embed" ProgID="Equation.DSMT4" ShapeID="_x0000_i1026" DrawAspect="Content" ObjectID="_1535518026" r:id="rId7"/>
        </w:object>
      </w:r>
    </w:p>
    <w:p w14:paraId="5F4D9591" w14:textId="77777777" w:rsidR="000A64CF" w:rsidRDefault="000A64CF" w:rsidP="005740B1">
      <w:pPr>
        <w:rPr>
          <w:rFonts w:ascii="Century Gothic" w:hAnsi="Century Gothic" w:cs="Tahoma"/>
        </w:rPr>
      </w:pPr>
    </w:p>
    <w:p w14:paraId="5F4D9592" w14:textId="77777777" w:rsidR="000A64CF" w:rsidRDefault="000A64CF" w:rsidP="005740B1">
      <w:pPr>
        <w:rPr>
          <w:rFonts w:ascii="Century Gothic" w:hAnsi="Century Gothic" w:cs="Tahoma"/>
        </w:rPr>
      </w:pPr>
    </w:p>
    <w:p w14:paraId="5F4D9593" w14:textId="77777777" w:rsidR="000A64CF" w:rsidRDefault="000A64CF" w:rsidP="005740B1">
      <w:pPr>
        <w:rPr>
          <w:rFonts w:ascii="Century Gothic" w:hAnsi="Century Gothic" w:cs="Tahoma"/>
        </w:rPr>
      </w:pPr>
    </w:p>
    <w:p w14:paraId="5F4D9594" w14:textId="77777777" w:rsidR="000A64CF" w:rsidRDefault="000A64CF" w:rsidP="005740B1">
      <w:pPr>
        <w:rPr>
          <w:rFonts w:ascii="Century Gothic" w:hAnsi="Century Gothic" w:cs="Tahoma"/>
        </w:rPr>
      </w:pPr>
    </w:p>
    <w:p w14:paraId="5F4D9595" w14:textId="77777777" w:rsidR="000A64CF" w:rsidRDefault="000A64CF" w:rsidP="005740B1">
      <w:pPr>
        <w:rPr>
          <w:rFonts w:ascii="Century Gothic" w:hAnsi="Century Gothic" w:cs="Tahoma"/>
        </w:rPr>
      </w:pPr>
    </w:p>
    <w:p w14:paraId="5F4D9596" w14:textId="77777777" w:rsidR="000A64CF" w:rsidRDefault="000A64CF" w:rsidP="005740B1">
      <w:pPr>
        <w:rPr>
          <w:rFonts w:ascii="Century Gothic" w:hAnsi="Century Gothic" w:cs="Tahoma"/>
        </w:rPr>
      </w:pPr>
    </w:p>
    <w:p w14:paraId="0B244CAD" w14:textId="77777777" w:rsidR="00B31C3C" w:rsidRDefault="00B31C3C" w:rsidP="005740B1">
      <w:pPr>
        <w:rPr>
          <w:rFonts w:ascii="Century Gothic" w:hAnsi="Century Gothic" w:cs="Tahoma"/>
        </w:rPr>
      </w:pPr>
    </w:p>
    <w:p w14:paraId="5F4D9597" w14:textId="77777777" w:rsidR="000A64CF" w:rsidRDefault="000A64CF" w:rsidP="005740B1">
      <w:pPr>
        <w:rPr>
          <w:rFonts w:ascii="Century Gothic" w:hAnsi="Century Gothic" w:cs="Tahoma"/>
        </w:rPr>
      </w:pPr>
    </w:p>
    <w:p w14:paraId="5F4D9598" w14:textId="77777777" w:rsidR="000A64CF" w:rsidRDefault="000A64CF" w:rsidP="005740B1">
      <w:pPr>
        <w:rPr>
          <w:rFonts w:ascii="Century Gothic" w:hAnsi="Century Gothic" w:cs="Tahoma"/>
        </w:rPr>
      </w:pPr>
    </w:p>
    <w:p w14:paraId="5F4D9599" w14:textId="77777777" w:rsidR="000A64CF" w:rsidRDefault="000A64CF" w:rsidP="005740B1">
      <w:pPr>
        <w:rPr>
          <w:rFonts w:ascii="Century Gothic" w:hAnsi="Century Gothic" w:cs="Tahoma"/>
        </w:rPr>
      </w:pPr>
    </w:p>
    <w:p w14:paraId="5F4D959A" w14:textId="53A00A5E" w:rsidR="000A64CF" w:rsidRDefault="00B31C3C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5. </w:t>
      </w:r>
      <w:r w:rsidRPr="00B31C3C">
        <w:rPr>
          <w:rFonts w:ascii="Century Gothic" w:hAnsi="Century Gothic" w:cs="Tahoma"/>
          <w:position w:val="-6"/>
        </w:rPr>
        <w:object w:dxaOrig="1440" w:dyaOrig="320" w14:anchorId="766BA57A">
          <v:shape id="_x0000_i1027" type="#_x0000_t75" style="width:1in;height:15.6pt" o:ole="">
            <v:imagedata r:id="rId8" o:title=""/>
          </v:shape>
          <o:OLEObject Type="Embed" ProgID="Equation.DSMT4" ShapeID="_x0000_i1027" DrawAspect="Content" ObjectID="_1535518027" r:id="rId9"/>
        </w:objec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 xml:space="preserve">6. </w:t>
      </w:r>
      <w:r w:rsidRPr="00B31C3C">
        <w:rPr>
          <w:rFonts w:ascii="Century Gothic" w:hAnsi="Century Gothic" w:cs="Tahoma"/>
          <w:position w:val="-6"/>
        </w:rPr>
        <w:object w:dxaOrig="1240" w:dyaOrig="320" w14:anchorId="144F0965">
          <v:shape id="_x0000_i1028" type="#_x0000_t75" style="width:62.4pt;height:15.6pt" o:ole="">
            <v:imagedata r:id="rId10" o:title=""/>
          </v:shape>
          <o:OLEObject Type="Embed" ProgID="Equation.DSMT4" ShapeID="_x0000_i1028" DrawAspect="Content" ObjectID="_1535518028" r:id="rId11"/>
        </w:object>
      </w:r>
      <w:r>
        <w:rPr>
          <w:rFonts w:ascii="Century Gothic" w:hAnsi="Century Gothic" w:cs="Tahoma"/>
        </w:rPr>
        <w:t xml:space="preserve"> </w:t>
      </w:r>
    </w:p>
    <w:p w14:paraId="2C585420" w14:textId="77777777" w:rsidR="00B31C3C" w:rsidRDefault="00B31C3C" w:rsidP="005740B1">
      <w:pPr>
        <w:rPr>
          <w:rFonts w:ascii="Century Gothic" w:hAnsi="Century Gothic" w:cs="Tahoma"/>
        </w:rPr>
      </w:pPr>
    </w:p>
    <w:p w14:paraId="50575045" w14:textId="77777777" w:rsidR="00B31C3C" w:rsidRDefault="00B31C3C" w:rsidP="005740B1">
      <w:pPr>
        <w:rPr>
          <w:rFonts w:ascii="Century Gothic" w:hAnsi="Century Gothic" w:cs="Tahoma"/>
        </w:rPr>
      </w:pPr>
    </w:p>
    <w:p w14:paraId="164E2DB6" w14:textId="77777777" w:rsidR="00B31C3C" w:rsidRDefault="00B31C3C" w:rsidP="005740B1">
      <w:pPr>
        <w:rPr>
          <w:rFonts w:ascii="Century Gothic" w:hAnsi="Century Gothic" w:cs="Tahoma"/>
        </w:rPr>
      </w:pPr>
    </w:p>
    <w:p w14:paraId="29BFA761" w14:textId="77777777" w:rsidR="00B31C3C" w:rsidRDefault="00B31C3C" w:rsidP="005740B1">
      <w:pPr>
        <w:rPr>
          <w:rFonts w:ascii="Century Gothic" w:hAnsi="Century Gothic" w:cs="Tahoma"/>
        </w:rPr>
      </w:pPr>
    </w:p>
    <w:p w14:paraId="0E475A74" w14:textId="77777777" w:rsidR="00B31C3C" w:rsidRDefault="00B31C3C" w:rsidP="005740B1">
      <w:pPr>
        <w:rPr>
          <w:rFonts w:ascii="Century Gothic" w:hAnsi="Century Gothic" w:cs="Tahoma"/>
        </w:rPr>
      </w:pPr>
    </w:p>
    <w:p w14:paraId="6DCD3E6B" w14:textId="77777777" w:rsidR="00B31C3C" w:rsidRDefault="00B31C3C" w:rsidP="005740B1">
      <w:pPr>
        <w:rPr>
          <w:rFonts w:ascii="Century Gothic" w:hAnsi="Century Gothic" w:cs="Tahoma"/>
        </w:rPr>
      </w:pPr>
    </w:p>
    <w:p w14:paraId="4798ED77" w14:textId="77777777" w:rsidR="00B31C3C" w:rsidRDefault="00B31C3C" w:rsidP="005740B1">
      <w:pPr>
        <w:rPr>
          <w:rFonts w:ascii="Century Gothic" w:hAnsi="Century Gothic" w:cs="Tahoma"/>
        </w:rPr>
      </w:pPr>
    </w:p>
    <w:p w14:paraId="25C42A8D" w14:textId="77777777" w:rsidR="00B31C3C" w:rsidRDefault="00B31C3C" w:rsidP="005740B1">
      <w:pPr>
        <w:rPr>
          <w:rFonts w:ascii="Century Gothic" w:hAnsi="Century Gothic" w:cs="Tahoma"/>
        </w:rPr>
      </w:pPr>
    </w:p>
    <w:p w14:paraId="34046A9D" w14:textId="77777777" w:rsidR="00B31C3C" w:rsidRDefault="00B31C3C" w:rsidP="005740B1">
      <w:pPr>
        <w:rPr>
          <w:rFonts w:ascii="Century Gothic" w:hAnsi="Century Gothic" w:cs="Tahoma"/>
        </w:rPr>
      </w:pPr>
    </w:p>
    <w:p w14:paraId="4DCD1195" w14:textId="77777777" w:rsidR="00B31C3C" w:rsidRDefault="00B31C3C" w:rsidP="005740B1">
      <w:pPr>
        <w:rPr>
          <w:rFonts w:ascii="Century Gothic" w:hAnsi="Century Gothic" w:cs="Tahoma"/>
        </w:rPr>
      </w:pPr>
    </w:p>
    <w:p w14:paraId="3287ADAA" w14:textId="4DC76467" w:rsidR="00B31C3C" w:rsidRDefault="00B31C3C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7.  </w:t>
      </w:r>
      <w:r w:rsidRPr="00B31C3C">
        <w:rPr>
          <w:rFonts w:ascii="Century Gothic" w:hAnsi="Century Gothic" w:cs="Tahoma"/>
          <w:position w:val="-6"/>
        </w:rPr>
        <w:object w:dxaOrig="1460" w:dyaOrig="320" w14:anchorId="04B78DA7">
          <v:shape id="_x0000_i1029" type="#_x0000_t75" style="width:72.6pt;height:15.6pt" o:ole="">
            <v:imagedata r:id="rId12" o:title=""/>
          </v:shape>
          <o:OLEObject Type="Embed" ProgID="Equation.DSMT4" ShapeID="_x0000_i1029" DrawAspect="Content" ObjectID="_1535518029" r:id="rId13"/>
        </w:object>
      </w:r>
      <w:r>
        <w:rPr>
          <w:rFonts w:ascii="Century Gothic" w:hAnsi="Century Gothic" w:cs="Tahoma"/>
        </w:rPr>
        <w:t xml:space="preserve"> 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 xml:space="preserve">8.  </w:t>
      </w:r>
      <w:r w:rsidRPr="00B31C3C">
        <w:rPr>
          <w:rFonts w:ascii="Century Gothic" w:hAnsi="Century Gothic" w:cs="Tahoma"/>
          <w:position w:val="-6"/>
        </w:rPr>
        <w:object w:dxaOrig="1440" w:dyaOrig="320" w14:anchorId="6782C898">
          <v:shape id="_x0000_i1030" type="#_x0000_t75" style="width:1in;height:15.6pt" o:ole="">
            <v:imagedata r:id="rId14" o:title=""/>
          </v:shape>
          <o:OLEObject Type="Embed" ProgID="Equation.DSMT4" ShapeID="_x0000_i1030" DrawAspect="Content" ObjectID="_1535518030" r:id="rId15"/>
        </w:object>
      </w:r>
      <w:r>
        <w:rPr>
          <w:rFonts w:ascii="Century Gothic" w:hAnsi="Century Gothic" w:cs="Tahoma"/>
        </w:rPr>
        <w:t xml:space="preserve"> </w:t>
      </w:r>
    </w:p>
    <w:p w14:paraId="5F4D959B" w14:textId="77777777" w:rsidR="000A64CF" w:rsidRDefault="000A64CF" w:rsidP="005740B1">
      <w:pPr>
        <w:rPr>
          <w:rFonts w:ascii="Century Gothic" w:hAnsi="Century Gothic" w:cs="Tahoma"/>
        </w:rPr>
      </w:pPr>
    </w:p>
    <w:p w14:paraId="004DBD44" w14:textId="77777777" w:rsidR="00B31C3C" w:rsidRDefault="00B31C3C" w:rsidP="005740B1">
      <w:pPr>
        <w:rPr>
          <w:rFonts w:ascii="Century Gothic" w:hAnsi="Century Gothic" w:cs="Tahoma"/>
        </w:rPr>
      </w:pPr>
    </w:p>
    <w:p w14:paraId="6AB5DC68" w14:textId="77777777" w:rsidR="00B31C3C" w:rsidRDefault="00B31C3C" w:rsidP="005740B1">
      <w:pPr>
        <w:rPr>
          <w:rFonts w:ascii="Century Gothic" w:hAnsi="Century Gothic" w:cs="Tahoma"/>
        </w:rPr>
      </w:pPr>
    </w:p>
    <w:p w14:paraId="673DB5BA" w14:textId="77777777" w:rsidR="00B31C3C" w:rsidRDefault="00B31C3C" w:rsidP="005740B1">
      <w:pPr>
        <w:rPr>
          <w:rFonts w:ascii="Century Gothic" w:hAnsi="Century Gothic" w:cs="Tahoma"/>
        </w:rPr>
      </w:pPr>
    </w:p>
    <w:p w14:paraId="29A0E747" w14:textId="77777777" w:rsidR="00B31C3C" w:rsidRDefault="00B31C3C" w:rsidP="005740B1">
      <w:pPr>
        <w:rPr>
          <w:rFonts w:ascii="Century Gothic" w:hAnsi="Century Gothic" w:cs="Tahoma"/>
        </w:rPr>
      </w:pPr>
    </w:p>
    <w:p w14:paraId="1D273DCA" w14:textId="77777777" w:rsidR="00B31C3C" w:rsidRDefault="00B31C3C" w:rsidP="005740B1">
      <w:pPr>
        <w:rPr>
          <w:rFonts w:ascii="Century Gothic" w:hAnsi="Century Gothic" w:cs="Tahoma"/>
        </w:rPr>
      </w:pPr>
    </w:p>
    <w:p w14:paraId="6A4BE829" w14:textId="77777777" w:rsidR="00B31C3C" w:rsidRDefault="00B31C3C" w:rsidP="005740B1">
      <w:pPr>
        <w:rPr>
          <w:rFonts w:ascii="Century Gothic" w:hAnsi="Century Gothic" w:cs="Tahoma"/>
        </w:rPr>
      </w:pPr>
    </w:p>
    <w:p w14:paraId="6285BD54" w14:textId="77777777" w:rsidR="00B31C3C" w:rsidRDefault="00B31C3C" w:rsidP="005740B1">
      <w:pPr>
        <w:rPr>
          <w:rFonts w:ascii="Century Gothic" w:hAnsi="Century Gothic" w:cs="Tahoma"/>
        </w:rPr>
      </w:pPr>
    </w:p>
    <w:p w14:paraId="285C2C63" w14:textId="77777777" w:rsidR="00B31C3C" w:rsidRDefault="00B31C3C" w:rsidP="005740B1">
      <w:pPr>
        <w:rPr>
          <w:rFonts w:ascii="Century Gothic" w:hAnsi="Century Gothic" w:cs="Tahoma"/>
        </w:rPr>
      </w:pPr>
    </w:p>
    <w:p w14:paraId="379B9930" w14:textId="77777777" w:rsidR="00B31C3C" w:rsidRDefault="00B31C3C" w:rsidP="005740B1">
      <w:pPr>
        <w:rPr>
          <w:rFonts w:ascii="Century Gothic" w:hAnsi="Century Gothic" w:cs="Tahoma"/>
        </w:rPr>
      </w:pPr>
    </w:p>
    <w:p w14:paraId="5F4D959C" w14:textId="675096AF" w:rsidR="000A64CF" w:rsidRDefault="000A64CF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What about these</w:t>
      </w:r>
      <w:r w:rsidR="00B31C3C">
        <w:rPr>
          <w:rFonts w:ascii="Century Gothic" w:hAnsi="Century Gothic" w:cs="Tahoma"/>
        </w:rPr>
        <w:t xml:space="preserve"> review problems</w:t>
      </w:r>
      <w:r>
        <w:rPr>
          <w:rFonts w:ascii="Century Gothic" w:hAnsi="Century Gothic" w:cs="Tahoma"/>
        </w:rPr>
        <w:t>?</w:t>
      </w:r>
    </w:p>
    <w:p w14:paraId="7557BC13" w14:textId="77777777" w:rsidR="00B31C3C" w:rsidRDefault="00B31C3C" w:rsidP="005740B1">
      <w:pPr>
        <w:rPr>
          <w:rFonts w:ascii="Century Gothic" w:hAnsi="Century Gothic" w:cs="Tahoma"/>
        </w:rPr>
      </w:pPr>
    </w:p>
    <w:p w14:paraId="5F4D959D" w14:textId="01B0C4DD" w:rsidR="000A64CF" w:rsidRDefault="00B31C3C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1</w:t>
      </w:r>
      <w:r w:rsidR="000A64CF">
        <w:rPr>
          <w:rFonts w:ascii="Century Gothic" w:hAnsi="Century Gothic" w:cs="Tahoma"/>
        </w:rPr>
        <w:t>. x</w:t>
      </w:r>
      <w:r w:rsidR="000A64CF">
        <w:rPr>
          <w:rFonts w:ascii="Century Gothic" w:hAnsi="Century Gothic" w:cs="Tahoma"/>
          <w:vertAlign w:val="superscript"/>
        </w:rPr>
        <w:t>2</w:t>
      </w:r>
      <w:r w:rsidR="001A3EF4">
        <w:rPr>
          <w:rFonts w:ascii="Century Gothic" w:hAnsi="Century Gothic" w:cs="Tahoma"/>
        </w:rPr>
        <w:t xml:space="preserve"> – 5x + 4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>2</w:t>
      </w:r>
      <w:r w:rsidR="000A64CF">
        <w:rPr>
          <w:rFonts w:ascii="Century Gothic" w:hAnsi="Century Gothic" w:cs="Tahoma"/>
        </w:rPr>
        <w:t>. 2x</w:t>
      </w:r>
      <w:r w:rsidR="000A64CF">
        <w:rPr>
          <w:rFonts w:ascii="Century Gothic" w:hAnsi="Century Gothic" w:cs="Tahoma"/>
          <w:vertAlign w:val="superscript"/>
        </w:rPr>
        <w:t>2</w:t>
      </w:r>
      <w:r w:rsidR="000A64CF">
        <w:rPr>
          <w:rFonts w:ascii="Century Gothic" w:hAnsi="Century Gothic" w:cs="Tahoma"/>
        </w:rPr>
        <w:t xml:space="preserve"> + 10x</w:t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  <w:r w:rsidR="000A64CF">
        <w:rPr>
          <w:rFonts w:ascii="Century Gothic" w:hAnsi="Century Gothic" w:cs="Tahoma"/>
        </w:rPr>
        <w:tab/>
      </w:r>
    </w:p>
    <w:p w14:paraId="5F4D959E" w14:textId="77777777" w:rsidR="000A64CF" w:rsidRDefault="000A64CF" w:rsidP="005740B1">
      <w:pPr>
        <w:rPr>
          <w:rFonts w:ascii="Century Gothic" w:hAnsi="Century Gothic" w:cs="Tahoma"/>
        </w:rPr>
      </w:pPr>
    </w:p>
    <w:p w14:paraId="5F4D959F" w14:textId="77777777" w:rsidR="000A64CF" w:rsidRDefault="000A64CF" w:rsidP="005740B1">
      <w:pPr>
        <w:rPr>
          <w:rFonts w:ascii="Century Gothic" w:hAnsi="Century Gothic" w:cs="Tahoma"/>
        </w:rPr>
      </w:pPr>
    </w:p>
    <w:p w14:paraId="5F4D95A0" w14:textId="77777777" w:rsidR="000A64CF" w:rsidRDefault="000A64CF" w:rsidP="005740B1">
      <w:pPr>
        <w:rPr>
          <w:rFonts w:ascii="Century Gothic" w:hAnsi="Century Gothic" w:cs="Tahoma"/>
        </w:rPr>
      </w:pPr>
    </w:p>
    <w:p w14:paraId="5F4D95A1" w14:textId="77777777" w:rsidR="000A64CF" w:rsidRDefault="000A64CF" w:rsidP="005740B1">
      <w:pPr>
        <w:rPr>
          <w:rFonts w:ascii="Century Gothic" w:hAnsi="Century Gothic" w:cs="Tahoma"/>
        </w:rPr>
      </w:pPr>
    </w:p>
    <w:p w14:paraId="5F4D95A2" w14:textId="77777777" w:rsidR="000A64CF" w:rsidRDefault="000A64CF" w:rsidP="005740B1">
      <w:pPr>
        <w:rPr>
          <w:rFonts w:ascii="Century Gothic" w:hAnsi="Century Gothic" w:cs="Tahoma"/>
        </w:rPr>
      </w:pPr>
    </w:p>
    <w:p w14:paraId="5F4D95A3" w14:textId="77777777" w:rsidR="000A64CF" w:rsidRDefault="000A64CF" w:rsidP="005740B1">
      <w:pPr>
        <w:rPr>
          <w:rFonts w:ascii="Century Gothic" w:hAnsi="Century Gothic" w:cs="Tahoma"/>
        </w:rPr>
      </w:pPr>
    </w:p>
    <w:p w14:paraId="5F4D95A4" w14:textId="77777777" w:rsidR="000A64CF" w:rsidRDefault="000A64CF" w:rsidP="005740B1">
      <w:pPr>
        <w:rPr>
          <w:rFonts w:ascii="Century Gothic" w:hAnsi="Century Gothic" w:cs="Tahoma"/>
        </w:rPr>
      </w:pPr>
    </w:p>
    <w:p w14:paraId="5F4D95A5" w14:textId="77777777" w:rsidR="000A64CF" w:rsidRDefault="000A64CF" w:rsidP="005740B1">
      <w:pPr>
        <w:rPr>
          <w:rFonts w:ascii="Century Gothic" w:hAnsi="Century Gothic" w:cs="Tahoma"/>
        </w:rPr>
      </w:pPr>
    </w:p>
    <w:p w14:paraId="5F4D95A6" w14:textId="0F37CA57" w:rsidR="000A64CF" w:rsidRDefault="00B31C3C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3</w:t>
      </w:r>
      <w:r w:rsidR="000A64CF">
        <w:rPr>
          <w:rFonts w:ascii="Century Gothic" w:hAnsi="Century Gothic" w:cs="Tahoma"/>
        </w:rPr>
        <w:t>. -4x</w:t>
      </w:r>
      <w:r w:rsidR="000A64CF">
        <w:rPr>
          <w:rFonts w:ascii="Century Gothic" w:hAnsi="Century Gothic" w:cs="Tahoma"/>
          <w:vertAlign w:val="superscript"/>
        </w:rPr>
        <w:t>2</w:t>
      </w:r>
      <w:r>
        <w:rPr>
          <w:rFonts w:ascii="Century Gothic" w:hAnsi="Century Gothic" w:cs="Tahoma"/>
        </w:rPr>
        <w:t xml:space="preserve"> – 8x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>4</w:t>
      </w:r>
      <w:r w:rsidR="000A64CF">
        <w:rPr>
          <w:rFonts w:ascii="Century Gothic" w:hAnsi="Century Gothic" w:cs="Tahoma"/>
        </w:rPr>
        <w:t>. x</w:t>
      </w:r>
      <w:r w:rsidR="000A64CF">
        <w:rPr>
          <w:rFonts w:ascii="Century Gothic" w:hAnsi="Century Gothic" w:cs="Tahoma"/>
          <w:vertAlign w:val="superscript"/>
        </w:rPr>
        <w:t>2</w:t>
      </w:r>
      <w:r w:rsidR="000A64CF">
        <w:rPr>
          <w:rFonts w:ascii="Century Gothic" w:hAnsi="Century Gothic" w:cs="Tahoma"/>
        </w:rPr>
        <w:t xml:space="preserve"> + 4x + 5</w:t>
      </w:r>
    </w:p>
    <w:p w14:paraId="1B25ABAD" w14:textId="77777777" w:rsidR="00B31C3C" w:rsidRDefault="00B31C3C" w:rsidP="005740B1">
      <w:pPr>
        <w:rPr>
          <w:rFonts w:ascii="Century Gothic" w:hAnsi="Century Gothic" w:cs="Tahoma"/>
        </w:rPr>
      </w:pPr>
    </w:p>
    <w:p w14:paraId="250D91B4" w14:textId="77777777" w:rsidR="00B31C3C" w:rsidRDefault="00B31C3C" w:rsidP="005740B1">
      <w:pPr>
        <w:rPr>
          <w:rFonts w:ascii="Century Gothic" w:hAnsi="Century Gothic" w:cs="Tahoma"/>
        </w:rPr>
      </w:pPr>
    </w:p>
    <w:p w14:paraId="7EF77216" w14:textId="77777777" w:rsidR="00B31C3C" w:rsidRDefault="00B31C3C" w:rsidP="005740B1">
      <w:pPr>
        <w:rPr>
          <w:rFonts w:ascii="Century Gothic" w:hAnsi="Century Gothic" w:cs="Tahoma"/>
        </w:rPr>
      </w:pPr>
    </w:p>
    <w:p w14:paraId="2126FE5C" w14:textId="77777777" w:rsidR="00B31C3C" w:rsidRDefault="00B31C3C" w:rsidP="005740B1">
      <w:pPr>
        <w:rPr>
          <w:rFonts w:ascii="Century Gothic" w:hAnsi="Century Gothic" w:cs="Tahoma"/>
        </w:rPr>
      </w:pPr>
    </w:p>
    <w:p w14:paraId="4100A3AA" w14:textId="77777777" w:rsidR="00B31C3C" w:rsidRDefault="00B31C3C" w:rsidP="005740B1">
      <w:pPr>
        <w:rPr>
          <w:rFonts w:ascii="Century Gothic" w:hAnsi="Century Gothic" w:cs="Tahoma"/>
        </w:rPr>
      </w:pPr>
    </w:p>
    <w:p w14:paraId="6B5118CE" w14:textId="77777777" w:rsidR="00B31C3C" w:rsidRDefault="00B31C3C" w:rsidP="005740B1">
      <w:pPr>
        <w:rPr>
          <w:rFonts w:ascii="Century Gothic" w:hAnsi="Century Gothic" w:cs="Tahoma"/>
        </w:rPr>
      </w:pPr>
    </w:p>
    <w:p w14:paraId="7BE91370" w14:textId="77777777" w:rsidR="00B31C3C" w:rsidRDefault="00B31C3C" w:rsidP="005740B1">
      <w:pPr>
        <w:rPr>
          <w:rFonts w:ascii="Century Gothic" w:hAnsi="Century Gothic" w:cs="Tahoma"/>
        </w:rPr>
      </w:pPr>
    </w:p>
    <w:p w14:paraId="5262832C" w14:textId="77777777" w:rsidR="00B31C3C" w:rsidRDefault="00B31C3C" w:rsidP="005740B1">
      <w:pPr>
        <w:rPr>
          <w:rFonts w:ascii="Century Gothic" w:hAnsi="Century Gothic" w:cs="Tahoma"/>
        </w:rPr>
      </w:pPr>
    </w:p>
    <w:p w14:paraId="35A07936" w14:textId="33ED7E2E" w:rsidR="00B31C3C" w:rsidRDefault="00B31C3C" w:rsidP="005740B1">
      <w:pPr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5.  </w:t>
      </w:r>
      <w:r w:rsidRPr="00B31C3C">
        <w:rPr>
          <w:rFonts w:ascii="Century Gothic" w:hAnsi="Century Gothic" w:cs="Tahoma"/>
          <w:position w:val="-8"/>
        </w:rPr>
        <w:object w:dxaOrig="1480" w:dyaOrig="400" w14:anchorId="6A11C1AC">
          <v:shape id="_x0000_i1031" type="#_x0000_t75" style="width:74.4pt;height:20.4pt" o:ole="">
            <v:imagedata r:id="rId16" o:title=""/>
          </v:shape>
          <o:OLEObject Type="Embed" ProgID="Equation.DSMT4" ShapeID="_x0000_i1031" DrawAspect="Content" ObjectID="_1535518031" r:id="rId17"/>
        </w:object>
      </w:r>
      <w:r>
        <w:rPr>
          <w:rFonts w:ascii="Century Gothic" w:hAnsi="Century Gothic" w:cs="Tahoma"/>
        </w:rPr>
        <w:t xml:space="preserve"> </w:t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</w:r>
      <w:r>
        <w:rPr>
          <w:rFonts w:ascii="Century Gothic" w:hAnsi="Century Gothic" w:cs="Tahoma"/>
        </w:rPr>
        <w:tab/>
        <w:t xml:space="preserve">6.  </w:t>
      </w:r>
      <w:r w:rsidRPr="00B31C3C">
        <w:rPr>
          <w:rFonts w:ascii="Century Gothic" w:hAnsi="Century Gothic" w:cs="Tahoma"/>
          <w:position w:val="-18"/>
        </w:rPr>
        <w:object w:dxaOrig="1620" w:dyaOrig="480" w14:anchorId="7F8E11B8">
          <v:shape id="_x0000_i1032" type="#_x0000_t75" style="width:81pt;height:24pt" o:ole="">
            <v:imagedata r:id="rId18" o:title=""/>
          </v:shape>
          <o:OLEObject Type="Embed" ProgID="Equation.DSMT4" ShapeID="_x0000_i1032" DrawAspect="Content" ObjectID="_1535518032" r:id="rId19"/>
        </w:object>
      </w:r>
      <w:r>
        <w:rPr>
          <w:rFonts w:ascii="Century Gothic" w:hAnsi="Century Gothic" w:cs="Tahoma"/>
        </w:rPr>
        <w:t xml:space="preserve"> </w:t>
      </w:r>
    </w:p>
    <w:p w14:paraId="5F4D95A7" w14:textId="77777777" w:rsidR="000A64CF" w:rsidRDefault="000A64CF" w:rsidP="005740B1">
      <w:pPr>
        <w:rPr>
          <w:rFonts w:ascii="Century Gothic" w:hAnsi="Century Gothic" w:cs="Tahoma"/>
        </w:rPr>
      </w:pPr>
    </w:p>
    <w:p w14:paraId="5F4D95A8" w14:textId="77777777" w:rsidR="000A64CF" w:rsidRDefault="000A64CF" w:rsidP="005740B1">
      <w:pPr>
        <w:rPr>
          <w:rFonts w:ascii="Century Gothic" w:hAnsi="Century Gothic" w:cs="Tahoma"/>
        </w:rPr>
      </w:pPr>
    </w:p>
    <w:p w14:paraId="5F4D95A9" w14:textId="77777777" w:rsidR="000A64CF" w:rsidRDefault="000A64CF" w:rsidP="005740B1">
      <w:pPr>
        <w:rPr>
          <w:rFonts w:ascii="Century Gothic" w:hAnsi="Century Gothic" w:cs="Tahoma"/>
        </w:rPr>
      </w:pPr>
    </w:p>
    <w:p w14:paraId="5F4D95AA" w14:textId="77777777" w:rsidR="000A64CF" w:rsidRDefault="000A64CF" w:rsidP="005740B1">
      <w:pPr>
        <w:rPr>
          <w:rFonts w:ascii="Century Gothic" w:hAnsi="Century Gothic" w:cs="Tahoma"/>
        </w:rPr>
      </w:pPr>
    </w:p>
    <w:p w14:paraId="5F4D95AB" w14:textId="77777777" w:rsidR="000A64CF" w:rsidRDefault="000A64CF" w:rsidP="005740B1">
      <w:pPr>
        <w:rPr>
          <w:rFonts w:ascii="Century Gothic" w:hAnsi="Century Gothic" w:cs="Tahoma"/>
        </w:rPr>
      </w:pPr>
    </w:p>
    <w:p w14:paraId="5F4D95AC" w14:textId="77777777" w:rsidR="000A64CF" w:rsidRPr="000A64CF" w:rsidRDefault="000A64CF" w:rsidP="005740B1">
      <w:pPr>
        <w:rPr>
          <w:rFonts w:ascii="Century Gothic" w:hAnsi="Century Gothic" w:cs="Tahoma"/>
        </w:rPr>
      </w:pPr>
    </w:p>
    <w:p w14:paraId="5F4D95AD" w14:textId="77777777" w:rsidR="00313FD7" w:rsidRDefault="00313FD7"/>
    <w:sectPr w:rsidR="00313FD7" w:rsidSect="005740B1">
      <w:headerReference w:type="default" r:id="rId2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F4D95B2" w14:textId="77777777" w:rsidR="005740B1" w:rsidRDefault="005740B1" w:rsidP="005740B1">
      <w:r>
        <w:separator/>
      </w:r>
    </w:p>
  </w:endnote>
  <w:endnote w:type="continuationSeparator" w:id="0">
    <w:p w14:paraId="5F4D95B3" w14:textId="77777777" w:rsidR="005740B1" w:rsidRDefault="005740B1" w:rsidP="005740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F4D95B0" w14:textId="77777777" w:rsidR="005740B1" w:rsidRDefault="005740B1" w:rsidP="005740B1">
      <w:r>
        <w:separator/>
      </w:r>
    </w:p>
  </w:footnote>
  <w:footnote w:type="continuationSeparator" w:id="0">
    <w:p w14:paraId="5F4D95B1" w14:textId="77777777" w:rsidR="005740B1" w:rsidRDefault="005740B1" w:rsidP="005740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4D95B4" w14:textId="20F8516D" w:rsidR="005740B1" w:rsidRPr="005740B1" w:rsidRDefault="00A96A99">
    <w:pPr>
      <w:pStyle w:val="Header"/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20"/>
        <w:szCs w:val="20"/>
      </w:rPr>
      <w:t>Algebra</w:t>
    </w:r>
    <w:r w:rsidR="001A3EF4">
      <w:rPr>
        <w:rFonts w:ascii="Century Gothic" w:hAnsi="Century Gothic"/>
        <w:sz w:val="20"/>
        <w:szCs w:val="20"/>
      </w:rPr>
      <w:t xml:space="preserve"> </w:t>
    </w:r>
    <w:r w:rsidR="005740B1" w:rsidRPr="00A74BFD">
      <w:rPr>
        <w:rFonts w:ascii="Century Gothic" w:hAnsi="Century Gothic"/>
        <w:sz w:val="20"/>
        <w:szCs w:val="20"/>
      </w:rPr>
      <w:tab/>
      <w:t xml:space="preserve">               </w:t>
    </w:r>
    <w:r w:rsidR="005740B1">
      <w:rPr>
        <w:rFonts w:ascii="Century Gothic" w:hAnsi="Century Gothic"/>
        <w:sz w:val="20"/>
        <w:szCs w:val="20"/>
      </w:rPr>
      <w:t xml:space="preserve">                </w:t>
    </w:r>
    <w:r w:rsidR="005740B1" w:rsidRPr="00A74BFD">
      <w:rPr>
        <w:rFonts w:ascii="Century Gothic" w:hAnsi="Century Gothic"/>
        <w:sz w:val="20"/>
        <w:szCs w:val="20"/>
      </w:rPr>
      <w:t xml:space="preserve"> </w:t>
    </w:r>
    <w:r>
      <w:rPr>
        <w:rFonts w:ascii="Century Gothic" w:hAnsi="Century Gothic"/>
        <w:sz w:val="20"/>
        <w:szCs w:val="20"/>
      </w:rPr>
      <w:t xml:space="preserve">                </w:t>
    </w:r>
    <w:r w:rsidR="005740B1">
      <w:rPr>
        <w:rFonts w:ascii="Century Gothic" w:hAnsi="Century Gothic"/>
        <w:sz w:val="20"/>
        <w:szCs w:val="20"/>
      </w:rPr>
      <w:t>Polynomials and Radicals</w:t>
    </w:r>
    <w:r w:rsidR="005740B1" w:rsidRPr="00A74BFD">
      <w:rPr>
        <w:rFonts w:ascii="Century Gothic" w:hAnsi="Century Gothic"/>
        <w:sz w:val="20"/>
        <w:szCs w:val="20"/>
      </w:rPr>
      <w:t xml:space="preserve">                           </w:t>
    </w:r>
    <w:r w:rsidR="005740B1">
      <w:rPr>
        <w:rFonts w:ascii="Century Gothic" w:hAnsi="Century Gothic"/>
        <w:sz w:val="20"/>
        <w:szCs w:val="20"/>
      </w:rPr>
      <w:t xml:space="preserve">                              </w:t>
    </w:r>
    <w:r w:rsidR="005740B1" w:rsidRPr="00A74BFD">
      <w:rPr>
        <w:rFonts w:ascii="Century Gothic" w:hAnsi="Century Gothic"/>
        <w:sz w:val="20"/>
        <w:szCs w:val="20"/>
      </w:rPr>
      <w:t xml:space="preserve">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0B1"/>
    <w:rsid w:val="000A64CF"/>
    <w:rsid w:val="000E0122"/>
    <w:rsid w:val="001A3EF4"/>
    <w:rsid w:val="00225A96"/>
    <w:rsid w:val="00257A39"/>
    <w:rsid w:val="00313FD7"/>
    <w:rsid w:val="005740B1"/>
    <w:rsid w:val="00A96A99"/>
    <w:rsid w:val="00B31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F4D957D"/>
  <w15:chartTrackingRefBased/>
  <w15:docId w15:val="{2322369F-50EE-4D8B-B236-ADA92250BB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740B1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40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40B1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740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40B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04</Words>
  <Characters>59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Christopher Watson</cp:lastModifiedBy>
  <cp:revision>2</cp:revision>
  <dcterms:created xsi:type="dcterms:W3CDTF">2016-09-16T12:01:00Z</dcterms:created>
  <dcterms:modified xsi:type="dcterms:W3CDTF">2016-09-16T1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